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D32EF0E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09300</wp:posOffset>
            </wp:positionH>
            <wp:positionV relativeFrom="topMargin">
              <wp:posOffset>12115800</wp:posOffset>
            </wp:positionV>
            <wp:extent cx="292100" cy="292100"/>
            <wp:effectExtent l="0" t="0" r="12700" b="12700"/>
            <wp:wrapNone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海南省</w:t>
      </w:r>
      <w:r>
        <w:rPr>
          <w:rFonts w:ascii="Times New Roman" w:hAnsi="Times New Roman" w:eastAsia="Times New Roman" w:cs="Times New Roman"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</w:t>
      </w:r>
    </w:p>
    <w:p w14:paraId="447B26D6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2D85C38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3B9FDE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在下列各题的四个备选答案中，有且只有一个是正确的，请在答题卡上把你认为正确的答案的字母代号按要求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涂黑．</w:t>
      </w:r>
    </w:p>
    <w:p w14:paraId="042141FE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，数轴上点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表示的数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93F4FA4">
      <w:pPr>
        <w:spacing w:line="360" w:lineRule="auto"/>
        <w:jc w:val="left"/>
      </w:pPr>
      <w:r>
        <w:drawing>
          <wp:inline distT="0" distB="0" distL="114300" distR="114300">
            <wp:extent cx="2743200" cy="3905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520B25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405664240" name="图片 405664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664240" name="图片 40566424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</w:p>
    <w:p w14:paraId="2AABF3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代数式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8" o:title="eqId39241f2eeccaa16d0550d851619bcb4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7A8C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" o:title="eqIdd3aab28a20b5bf47040aaec03b1eb55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" o:title="eqIdd13ce3ebd1112220c639562739f1f9d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</w:p>
    <w:p w14:paraId="6CBF17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共享开放机遇，共创美好生活．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日，第三届中国品博览会在海南省海口市举行，以“打造全球消费精品展示交易平台”为目标，进场观众超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万人次，数据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4" o:title="eqId3366b34c0425f54f613ff18dbdf9e8d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BC097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6" o:title="eqId115ec38a8b303a07f2c06d2f66fae7d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28" o:title="eqId10dfcf68165570c1023780dbf9fe678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0" o:title="eqId3f92a4f89d840f8cee2b4ddf3a3fb78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2" o:title="eqId284e88917efddd446022dba6bd2f7af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 w14:paraId="3D3ECB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完全相同的小正方体摆成的几何体，则这个几何体的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46C0C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57275" cy="11715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1E66B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28675" cy="5524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47725" cy="5619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57250" cy="5715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09600" cy="6096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C968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6D35B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9" o:title="eqId130e91466c9ee08f38f865df29054c1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1" o:title="eqId848579a48a19a79ae4a5392e1bac73bc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2.05pt;width:62.85pt;" o:ole="t" filled="f" o:preferrelative="t" stroked="f" coordsize="21600,21600">
            <v:path/>
            <v:fill on="f" focussize="0,0"/>
            <v:stroke on="f" joinstyle="miter"/>
            <v:imagedata r:id="rId43" o:title="eqId8c20ca7ee06a6e32c8dfd873a6cd058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5" o:title="eqId30bb85d20c76eda3c39f613895372fa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</w:p>
    <w:p w14:paraId="627F0B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水是生命之源．为了倡导节约用水，随机抽取某小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户家庭上个月家里的用水量情况（单位：吨），数据为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．这组数据的中位数和众数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4F36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.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774398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分式方程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47" o:title="eqIdf387aee2b66a42b8ae0282684c5f105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FBD3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9" o:title="eqId39cc033406da2cdd342308972c6701f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51" o:title="eqId6fb489e91a4b601413959b0954531df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53" o:title="eqIdda322ac8867e8a47c6588601078abf1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65pt;width:34.35pt;" o:ole="t" filled="f" o:preferrelative="t" stroked="f" coordsize="21600,21600">
            <v:path/>
            <v:fill on="f" focussize="0,0"/>
            <v:stroke on="f" joinstyle="miter"/>
            <v:imagedata r:id="rId55" o:title="eqIdbaf2917e77945b30da7be9b48b0b317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</w:p>
    <w:p w14:paraId="7B9F96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反比例函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7" o:title="eqId07854693dd2e33f66030d6106eb6e0e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" o:title="eqIdf2c80c26a794a844127aae7dee87c93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经过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1" o:title="eqId8833ba3833480237f47774984958c01d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DE26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4" o:title="eqIdf89eef3148f2d4d09379767b4af691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6" o:title="eqId3389f53711264b0acba3ba6019f8b90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</w:p>
    <w:p w14:paraId="622292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8" o:title="eqIdb0205571fa39f343ee5749b78d466bf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" o:title="eqId15c0dbe3c080c4c4636c64803e5c1f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72" o:title="eqId60d9142db4dd2ef151bf3d4a63afb61e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上．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4" o:title="eqIdbcc3ef6a72ecee9efdca1f447fa243d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76" o:title="eqId9d57899ad4774aed9ccc7bd23db7215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1A2E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4382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516C5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0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0°</w:t>
      </w:r>
    </w:p>
    <w:p w14:paraId="2252CA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" o:title="eqId15c0dbe3c080c4c4636c64803e5c1f7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80" o:title="eqId735bd70c2fa2bf51fd7aa448b20d0be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2" o:title="eqId7f9e8449aad35c5d840a3395ea86df6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86" o:title="eqId8d452f74791f58e8400cb8d2d6038dc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8" o:title="eqId6f44755c5fee4b90266eac73ad47a12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作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0" o:title="eqId411461db15ee8086332c531e086c40c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2" o:title="eqId60ef95894ceebaf236170e8832dcf7e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" o:title="eqId8455657dde27aabe6adb7b188e031c1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98" o:title="eqId868ff1350bd72625328c85c3097cd85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002F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4573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1AAF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d36581140ebac5d28438ea63b1b23b6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03" o:title="eqId2fb94bd9eb80fb9f5f02f518bb8f221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105" o:title="eqId391479c151307826c9765a47a5f1050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pt;width:24.55pt;" o:ole="t" filled="f" o:preferrelative="t" stroked="f" coordsize="21600,21600">
            <v:path/>
            <v:fill on="f" focussize="0,0"/>
            <v:stroke on="f" joinstyle="miter"/>
            <v:imagedata r:id="rId107" o:title="eqId85e283d58ea8a48989988ce61df5868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</w:p>
    <w:p w14:paraId="2721D6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09" o:title="eqIdedb13bbc5335efc427f9c619a51dae3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111" o:title="eqIde2b83beedb3438153e6f728545fe3e0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3" o:title="eqIdc3ad1b0a76a887783392268ae203ad2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15" o:title="eqId0005e1ef60f6ddc5f9a83e3de1ef3b2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5FF7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4001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8C0D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4pt;width:42.35pt;" o:ole="t" filled="f" o:preferrelative="t" stroked="f" coordsize="21600,21600">
            <v:path/>
            <v:fill on="f" focussize="0,0"/>
            <v:stroke on="f" joinstyle="miter"/>
            <v:imagedata r:id="rId118" o:title="eqId701b24e868ddfd6832bf2307ba53ad9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4pt;width:42pt;" o:ole="t" filled="f" o:preferrelative="t" stroked="f" coordsize="21600,21600">
            <v:path/>
            <v:fill on="f" focussize="0,0"/>
            <v:stroke on="f" joinstyle="miter"/>
            <v:imagedata r:id="rId120" o:title="eqId7977f0fbef79867becb07b4f248e63b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2" o:title="eqId446a6b898ba83af1f2045213deb59a0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124" o:title="eqId83c6155a8a04ffd4c305add626074fe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</w:p>
    <w:p w14:paraId="5B7D6D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6" o:title="eqId5138a9f70d5e8b0580e30fef6eb7bae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28" o:title="eqId54275b7e571660d0a9e0370fbfe5050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30" o:title="eqIde075468e7fb0bf30229aec01a720597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2" o:title="eqId85c4bdfb0db1e31e8459df1d15f9ab5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34" o:title="eqIdd39b8d91afc34e4a9b0fdbb6bafb908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eqId2a30f3a8b673cc28bd90c50cf1a352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0" o:title="eqId4eedae8d316c76e3d0b451256de03fb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pt;width:55pt;" o:ole="t" filled="f" o:preferrelative="t" stroked="f" coordsize="21600,21600">
            <v:path/>
            <v:fill on="f" focussize="0,0"/>
            <v:stroke on="f" joinstyle="miter"/>
            <v:imagedata r:id="rId142" o:title="eqId45ab1959f7fa560977ffb9fb0e11bb2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0" o:title="eqId4eedae8d316c76e3d0b451256de03fb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A4B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952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CEAE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6" o:title="eqId41322821ce31416fdac8dd6e0aa41c7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8" o:title="eqIdb10e8abf8690e4b129466ddb918bcc9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</w:p>
    <w:p w14:paraId="5FEA82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满分</w:t>
      </w:r>
      <w:r>
        <w:rPr>
          <w:rFonts w:ascii="Times New Roman" w:hAnsi="Times New Roman" w:eastAsia="Times New Roman" w:cs="Times New Roman"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每小题</w:t>
      </w:r>
      <w:r>
        <w:rPr>
          <w:rFonts w:ascii="Times New Roman" w:hAnsi="Times New Roman" w:eastAsia="Times New Roman" w:cs="Times New Roman"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40824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45pt;width:52.1pt;" o:ole="t" filled="f" o:preferrelative="t" stroked="f" coordsize="21600,21600">
            <v:path/>
            <v:fill on="f" focussize="0,0"/>
            <v:stroke on="f" joinstyle="miter"/>
            <v:imagedata r:id="rId150" o:title="eqIdc60779dd9bcd573a00eb00139e8c780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C569F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" o:title="eqIdb6a24198bd04c29321ae5dc5a28fe42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.65pt;width:68.8pt;" o:ole="t" filled="f" o:preferrelative="t" stroked="f" coordsize="21600,21600">
            <v:path/>
            <v:fill on="f" focussize="0,0"/>
            <v:stroke on="f" joinstyle="miter"/>
            <v:imagedata r:id="rId154" o:title="eqId9ac10f1cb3f912b21ab2e77f1a20e1f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" o:title="eqIdb6a24198bd04c29321ae5dc5a28fe42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7E0B4E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9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05664248" name="图片 405664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664248" name="图片 405664248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2" o:title="eqId60ef95894ceebaf236170e8832dcf7e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9" o:title="eqId3d97cdc586744d208b6f69c9813af97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4" o:title="eqId5963abe8f421bd99a2aaa94831a951e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切点，连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6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9" o:title="eqId3d97cdc586744d208b6f69c9813af9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" o:title="eqId8455657dde27aabe6adb7b188e031c1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70" o:title="eqId683c590673eece14fea3319c4fd5eb5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80" o:title="eqId735bd70c2fa2bf51fd7aa448b20d0be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73" o:title="eqId66b05714b8620eba2f56084a9144253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度．</w:t>
      </w:r>
    </w:p>
    <w:p w14:paraId="0D803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5716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107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28" o:title="eqId54275b7e571660d0a9e0370fbfe5050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80" o:title="eqId4aa934dccd11401e8872835f36e6539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连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3" o:title="eqIdfc5adb5eb60ae4435a12d9385406629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185" o:title="eqId44085623d98e9917d9818ec9343561a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射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6" o:title="eqId0dc5c9827dfd0be5a9c85962d6ccbf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188" o:title="eqId87b714d0ffacf8f57b06900902b937a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90" o:title="eqId49b50357a6545cae8348e3059312f52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运动的路径长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36EF3E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657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966B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满分</w:t>
      </w:r>
      <w:r>
        <w:rPr>
          <w:rFonts w:ascii="Times New Roman" w:hAnsi="Times New Roman" w:eastAsia="Times New Roman" w:cs="Times New Roman"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56E08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95pt;width:88.65pt;" o:ole="t" filled="f" o:preferrelative="t" stroked="f" coordsize="21600,21600">
            <v:path/>
            <v:fill on="f" focussize="0,0"/>
            <v:stroke on="f" joinstyle="miter"/>
            <v:imagedata r:id="rId193" o:title="eqId5480adfffad3e4400d3ab51561858dd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</w:p>
    <w:p w14:paraId="19CEE0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195" o:title="eqIda37e30ad6a70d7ae08a07e73adf9d66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</w:p>
    <w:p w14:paraId="675DF9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日，搭载天舟六号货运飞船的长征七号遥七运载火箭，在我国文昌航天发射场点火发射成功．为了普及航空航天科普知识，某校组织学生去文昌卫星发射中心参观学习．已知该校租用甲、乙两种不同型号的客车共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辆，租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辆甲型客车需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辆乙型客车需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元，租车费共</w:t>
      </w:r>
      <w:r>
        <w:rPr>
          <w:rFonts w:ascii="Times New Roman" w:hAnsi="Times New Roman" w:eastAsia="Times New Roman" w:cs="Times New Roman"/>
          <w:color w:val="000000"/>
        </w:rPr>
        <w:t>8000</w:t>
      </w:r>
      <w:r>
        <w:rPr>
          <w:rFonts w:ascii="宋体" w:hAnsi="宋体" w:eastAsia="宋体" w:cs="宋体"/>
          <w:color w:val="000000"/>
        </w:rPr>
        <w:t>元．问甲、乙两种型号客车各租多少辆？</w:t>
      </w:r>
    </w:p>
    <w:p w14:paraId="07CCEB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中学为了了解学生最喜欢的课外活动，以便更好开展课后服务．随机抽取若干名学生进行了问卷调查．调查问卷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385"/>
      </w:tblGrid>
      <w:tr w14:paraId="4D91A4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EADA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问题</w:t>
            </w:r>
          </w:p>
          <w:p w14:paraId="60F7F3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在下列课外活动中，你最喜欢的是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    </w:t>
            </w:r>
            <w:r>
              <w:rPr>
                <w:rFonts w:ascii="宋体" w:hAnsi="宋体" w:eastAsia="宋体" w:cs="宋体"/>
                <w:color w:val="000000"/>
              </w:rPr>
              <w:t>）（单选）</w:t>
            </w:r>
          </w:p>
          <w:p w14:paraId="0EC2A8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文学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科技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艺术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体育</w:t>
            </w:r>
          </w:p>
          <w:p w14:paraId="4F87CB3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填完后，请将问卷交给教务处．</w:t>
            </w:r>
          </w:p>
        </w:tc>
      </w:tr>
    </w:tbl>
    <w:p w14:paraId="1E848D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得到的数据，绘制成下面的两幅不完整的统计图．</w:t>
      </w:r>
    </w:p>
    <w:p w14:paraId="7BEC86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95775" cy="18192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7C7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统计图提供的信息，解答下面的问题：</w:t>
      </w:r>
    </w:p>
    <w:p w14:paraId="6503E6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采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05664242" name="图片 405664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664242" name="图片 405664242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调查方式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（填写“普查”或“抽样调查”）；</w:t>
      </w:r>
    </w:p>
    <w:p w14:paraId="2129B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这次调查中，抽取的学生一共有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人；扇形统计图中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" o:title="eqIdb6a24198bd04c29321ae5dc5a28fe42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；</w:t>
      </w:r>
    </w:p>
    <w:p w14:paraId="38863B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已知选择“科技”类课外活动的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名学生中有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女生．若从这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名学生中随机抽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学生座谈，且每名学生被抽到的可能性相同，则恰好抽到女生的概率是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；</w:t>
      </w:r>
    </w:p>
    <w:p w14:paraId="47344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该校共有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名学生参加课外活动，则估计选择“文学”类课外活动的学生有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人．</w:t>
      </w:r>
    </w:p>
    <w:p w14:paraId="692CD0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一艘轮船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4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灯塔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0" o:title="eqIdac047e91852b91af639feec23a9598b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4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北偏东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03" o:title="eqIdf6b86c22b670a8e9f3896f9e8883fbb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轮船沿着正北方向航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海里到达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2" o:title="eqId7f9e8449aad35c5d840a3395ea86df6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测得灯塔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0" o:title="eqIdac047e91852b91af639feec23a9598b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2" o:title="eqId7f9e8449aad35c5d840a3395ea86df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北偏东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08" o:title="eqIdbe6a6301878fed2a01413020b27310a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测得港口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2" o:title="eqId7f9e8449aad35c5d840a3395ea86df6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北偏东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12" o:title="eqId79a97bb4dcfab4ec7539bc783d563c4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．已知港口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灯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0" o:title="eqIdac047e91852b91af639feec23a9598b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北方向上．</w:t>
      </w:r>
    </w:p>
    <w:p w14:paraId="2FEC07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22764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3F9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217" o:title="eqIdb5b0594893c40c5578051097ccad61e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度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19" o:title="eqIdc4cc597393e0d908239503715fd6584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 w:eastAsia="宋体" w:cs="宋体"/>
          <w:color w:val="000000"/>
        </w:rPr>
        <w:t>度；</w:t>
      </w:r>
    </w:p>
    <w:p w14:paraId="315E51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灯塔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0" o:title="eqIdac047e91852b91af639feec23a9598b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轮船航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（结果保留根号）；</w:t>
      </w:r>
    </w:p>
    <w:p w14:paraId="743978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港口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4" o:title="eqIdc5db41a1f31d6baee7c69990811edb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灯塔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0" o:title="eqIdac047e91852b91af639feec23a9598b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05664246" name="图片 405664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664246" name="图片 405664246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距离（结果保留根号）．</w:t>
      </w:r>
    </w:p>
    <w:p w14:paraId="1D5305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菱形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2" o:title="eqId60ef95894ceebaf236170e8832dcf7e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8" o:title="eqId1dde8112e8eb968fd042418dd632759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230" o:title="eqId305a88d4e0249bd16d48eda01331d2d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30" o:title="eqIde075468e7fb0bf30229aec01a72059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3" o:title="eqIddad2a36927223bd70f426ba06aea4b4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5" o:title="eqIdaaf1438142deeac876fc7dc50552e55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（不与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2" o:title="eqId7f9e8449aad35c5d840a3395ea86df6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8" o:title="eqId1dde8112e8eb968fd042418dd63275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39" o:title="eqId63a253c7fdf589ee3dece13d5b5b573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42" o:title="eqId895dc3dc3a6606ff487a4c4863e1850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4" o:title="eqId67d822262ff00915910e5b87d81ad1b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46" o:title="eqId73465a1f9aa03481295bf6bd3c6903a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5E9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33850" cy="15430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8EB2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42" o:title="eqId895dc3dc3a6606ff487a4c4863e1850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时，求证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251" o:title="eqIdf9b39e2451847f108c180471fcff1fc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D000E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线段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26A711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54" o:title="eqIdd4b694b55240c0382a87e0d90505ae7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时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1.15pt;width:22.05pt;" o:ole="t" filled="f" o:preferrelative="t" stroked="f" coordsize="21600,21600">
            <v:path/>
            <v:fill on="f" focussize="0,0"/>
            <v:stroke on="f" joinstyle="miter"/>
            <v:imagedata r:id="rId256" o:title="eqId55554abe81ba5f956cafadec68c3964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0FA739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作线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8" o:title="eqIdabf80148409afb32ced0b4f59f1ba70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61" o:title="eqId54a5d7d3b6b63fe5c24c3907b7a8eaa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8" o:title="eqIdabf80148409afb32ced0b4f59f1ba70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00" o:title="eqIdac047e91852b91af639feec23a9598b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265" o:title="eqIdff4a63d14654c66cc71bf26293d698e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3" o:title="eqIddad2a36927223bd70f426ba06aea4b4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过程中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2pt;width:34.2pt;" o:ole="t" filled="f" o:preferrelative="t" stroked="f" coordsize="21600,21600">
            <v:path/>
            <v:fill on="f" focussize="0,0"/>
            <v:stroke on="f" joinstyle="miter"/>
            <v:imagedata r:id="rId268" o:title="eqIda6b31d9741093bbfd9701d033eedc14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否为定值？如果是，求出这个定值；如果不是，请说明理由．</w:t>
      </w:r>
    </w:p>
    <w:p w14:paraId="7FFDB0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70" o:title="eqId22e59da5115d0dafea24822245f92c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72" o:title="eqId08ef03f452410ab19c6246567c42717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1.9pt;width:43.05pt;" o:ole="t" filled="f" o:preferrelative="t" stroked="f" coordsize="21600,21600">
            <v:path/>
            <v:fill on="f" focussize="0,0"/>
            <v:stroke on="f" joinstyle="miter"/>
            <v:imagedata r:id="rId274" o:title="eqIdae140e4db2c5563e5f902fcbebaac26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405664244" name="图片 405664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664244" name="图片 405664244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抛物线上一动点．</w:t>
      </w:r>
    </w:p>
    <w:p w14:paraId="4837D4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67125" cy="27336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57668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抛物线的函数表达式；</w:t>
      </w:r>
    </w:p>
    <w:p w14:paraId="5E8165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78" o:title="eqIdfaf03e87dd5d82d30fd01be26cee1f2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四边形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280" o:title="eqIdab63d9802a83f7a12c124f852b99e0d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；</w:t>
      </w:r>
    </w:p>
    <w:p w14:paraId="3AD9D5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6" o:title="eqId0dc5c9827dfd0be5a9c85962d6ccbfb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时，在平面直角坐标系是否存在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使得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顶点的四边形是矩形？若存在，请求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；若不存在，请说明理由；</w:t>
      </w:r>
    </w:p>
    <w:p w14:paraId="0A2661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抛物线的顶点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6.7pt;width:44.35pt;" o:ole="t" filled="f" o:preferrelative="t" stroked="f" coordsize="21600,21600">
            <v:path/>
            <v:fill on="f" focussize="0,0"/>
            <v:stroke on="f" joinstyle="miter"/>
            <v:imagedata r:id="rId283" o:title="eqId19a04cc0e3da855ce7d30bc1bcfa205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第二象限时，作直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5" o:title="eqIdbd33764ff4efddfe11a98a609753715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87" o:title="eqIdd2be49c37e30a3ced0364c3e74d8c68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直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289" o:title="eqIdc7e4fa04825ac7d071968056322d88b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求证：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291" o:title="eqIdf7168c9b611be134a7a2752aff9d726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63756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52367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28C8C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026FE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62346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8BC71D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B712677"/>
    <w:rsid w:val="38274566"/>
    <w:rsid w:val="3E3419E1"/>
    <w:rsid w:val="558E7634"/>
    <w:rsid w:val="6D1E4064"/>
    <w:rsid w:val="7B3E5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png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oleObject" Target="embeddings/oleObject31.bin"/><Relationship Id="rId77" Type="http://schemas.openxmlformats.org/officeDocument/2006/relationships/image" Target="media/image38.png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media/image14.png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3" Type="http://schemas.openxmlformats.org/officeDocument/2006/relationships/fontTable" Target="fontTable.xml"/><Relationship Id="rId292" Type="http://schemas.openxmlformats.org/officeDocument/2006/relationships/customXml" Target="../customXml/item1.xml"/><Relationship Id="rId291" Type="http://schemas.openxmlformats.org/officeDocument/2006/relationships/image" Target="media/image130.wmf"/><Relationship Id="rId290" Type="http://schemas.openxmlformats.org/officeDocument/2006/relationships/oleObject" Target="embeddings/oleObject152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29.wmf"/><Relationship Id="rId288" Type="http://schemas.openxmlformats.org/officeDocument/2006/relationships/oleObject" Target="embeddings/oleObject151.bin"/><Relationship Id="rId287" Type="http://schemas.openxmlformats.org/officeDocument/2006/relationships/image" Target="media/image128.wmf"/><Relationship Id="rId286" Type="http://schemas.openxmlformats.org/officeDocument/2006/relationships/oleObject" Target="embeddings/oleObject150.bin"/><Relationship Id="rId285" Type="http://schemas.openxmlformats.org/officeDocument/2006/relationships/image" Target="media/image127.wmf"/><Relationship Id="rId284" Type="http://schemas.openxmlformats.org/officeDocument/2006/relationships/oleObject" Target="embeddings/oleObject149.bin"/><Relationship Id="rId283" Type="http://schemas.openxmlformats.org/officeDocument/2006/relationships/image" Target="media/image126.wmf"/><Relationship Id="rId282" Type="http://schemas.openxmlformats.org/officeDocument/2006/relationships/oleObject" Target="embeddings/oleObject148.bin"/><Relationship Id="rId281" Type="http://schemas.openxmlformats.org/officeDocument/2006/relationships/oleObject" Target="embeddings/oleObject147.bin"/><Relationship Id="rId280" Type="http://schemas.openxmlformats.org/officeDocument/2006/relationships/image" Target="media/image125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3.png"/><Relationship Id="rId275" Type="http://schemas.openxmlformats.org/officeDocument/2006/relationships/image" Target="media/image122.wmf"/><Relationship Id="rId274" Type="http://schemas.openxmlformats.org/officeDocument/2006/relationships/image" Target="media/image121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3.bin"/><Relationship Id="rId270" Type="http://schemas.openxmlformats.org/officeDocument/2006/relationships/image" Target="media/image119.wmf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39.bin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2.bin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0.bin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1.png"/><Relationship Id="rId246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25.bin"/><Relationship Id="rId240" Type="http://schemas.openxmlformats.org/officeDocument/2006/relationships/oleObject" Target="embeddings/oleObject124.bin"/><Relationship Id="rId24" Type="http://schemas.openxmlformats.org/officeDocument/2006/relationships/image" Target="media/image9.wmf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3.bin"/><Relationship Id="rId237" Type="http://schemas.openxmlformats.org/officeDocument/2006/relationships/oleObject" Target="embeddings/oleObject122.bin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19.bin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4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oleObject" Target="embeddings/oleObject111.bin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image" Target="media/image8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png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4.bin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oleObject" Target="embeddings/oleObject99.bin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oleObject" Target="embeddings/oleObject94.bin"/><Relationship Id="rId197" Type="http://schemas.openxmlformats.org/officeDocument/2006/relationships/oleObject" Target="embeddings/oleObject93.bin"/><Relationship Id="rId196" Type="http://schemas.openxmlformats.org/officeDocument/2006/relationships/image" Target="media/image95.png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png"/><Relationship Id="rId190" Type="http://schemas.openxmlformats.org/officeDocument/2006/relationships/image" Target="media/image91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oleObject" Target="embeddings/oleObject85.bin"/><Relationship Id="rId180" Type="http://schemas.openxmlformats.org/officeDocument/2006/relationships/image" Target="media/image87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5.png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78.bin"/><Relationship Id="rId168" Type="http://schemas.openxmlformats.org/officeDocument/2006/relationships/oleObject" Target="embeddings/oleObject77.bin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oleObject" Target="embeddings/oleObject73.bin"/><Relationship Id="rId161" Type="http://schemas.openxmlformats.org/officeDocument/2006/relationships/oleObject" Target="embeddings/oleObject72.bin"/><Relationship Id="rId160" Type="http://schemas.openxmlformats.org/officeDocument/2006/relationships/image" Target="media/image80.wmf"/><Relationship Id="rId16" Type="http://schemas.openxmlformats.org/officeDocument/2006/relationships/image" Target="media/image5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2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png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png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2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814</Words>
  <Characters>1975</Characters>
  <Lines>0</Lines>
  <Paragraphs>0</Paragraphs>
  <TotalTime>4</TotalTime>
  <ScaleCrop>false</ScaleCrop>
  <LinksUpToDate>false</LinksUpToDate>
  <CharactersWithSpaces>225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3T10:40:00Z</dcterms:created>
  <dc:creator>学科网试题生产平台</dc:creator>
  <dc:description>3328749106765824</dc:description>
  <cp:lastModifiedBy>上帝掷骰子吗</cp:lastModifiedBy>
  <dcterms:modified xsi:type="dcterms:W3CDTF">2024-07-19T05:43:1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1D92D7E33CE4124AF294DE2251AC2A7_12</vt:lpwstr>
  </property>
</Properties>
</file>